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66" r:id="rId5"/>
    <p:sldId id="271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4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28600"/>
            <a:ext cx="8447405" cy="144526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B –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SOLUTION OF ODE OF FIRST ORDER AND FIRST </a:t>
            </a: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DEGREE BY RUNGE-KUTTA 4TH ORDER METHOD</a:t>
            </a: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AND MILNE’S PREDICTOR AND CORRECTOR METHOD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1981200"/>
            <a:ext cx="4133215" cy="3683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UNGE-KUTTA 4TH ORDER METHOD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4675" y="2499995"/>
          <a:ext cx="1590675" cy="71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1016000" imgH="457200" progId="Equation.DSMT4">
                  <p:embed/>
                </p:oleObj>
              </mc:Choice>
              <mc:Fallback>
                <p:oleObj name="Equation" r:id="rId3" imgW="1016000" imgH="457200" progId="Equation.DSMT4">
                  <p:embed/>
                  <p:pic>
                    <p:nvPicPr>
                      <p:cNvPr id="0" name="Picture 10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5" y="2499995"/>
                        <a:ext cx="1590675" cy="718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4675" y="3428683"/>
          <a:ext cx="2847975" cy="246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1739900" imgH="1459865" progId="Equation.DSMT4">
                  <p:embed/>
                </p:oleObj>
              </mc:Choice>
              <mc:Fallback>
                <p:oleObj name="Equation" r:id="rId5" imgW="1739900" imgH="1459865" progId="Equation.DSMT4">
                  <p:embed/>
                  <p:pic>
                    <p:nvPicPr>
                      <p:cNvPr id="0" name="Picture 10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" y="3428683"/>
                        <a:ext cx="2847975" cy="2466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61883" y="2664143"/>
          <a:ext cx="1212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" imgW="774065" imgH="266700" progId="Equation.DSMT4">
                  <p:embed/>
                </p:oleObj>
              </mc:Choice>
              <mc:Fallback>
                <p:oleObj name="Equation" r:id="rId7" imgW="774065" imgH="266700" progId="Equation.DSMT4">
                  <p:embed/>
                  <p:pic>
                    <p:nvPicPr>
                      <p:cNvPr id="0" name="Picture 10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1883" y="2664143"/>
                        <a:ext cx="12128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283" y="6019800"/>
          <a:ext cx="3380740" cy="71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9" imgW="2159000" imgH="457200" progId="Equation.DSMT4">
                  <p:embed/>
                </p:oleObj>
              </mc:Choice>
              <mc:Fallback>
                <p:oleObj name="Equation" r:id="rId9" imgW="2159000" imgH="457200" progId="Equation.DSMT4">
                  <p:embed/>
                  <p:pic>
                    <p:nvPicPr>
                      <p:cNvPr id="0" name="Picture 10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283" y="6019800"/>
                        <a:ext cx="3380740" cy="718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2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"/>
            <a:ext cx="9067165" cy="453771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4953000"/>
            <a:ext cx="7597775" cy="175387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-32385" y="4765675"/>
            <a:ext cx="9176385" cy="34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81000"/>
            <a:ext cx="5556250" cy="3683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ILNE’S PREDICTOR AND CORRECTOR METHOD</a:t>
            </a: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4675" y="1143000"/>
          <a:ext cx="1590675" cy="71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016000" imgH="457200" progId="Equation.DSMT4">
                  <p:embed/>
                </p:oleObj>
              </mc:Choice>
              <mc:Fallback>
                <p:oleObj name="Equation" r:id="rId3" imgW="1016000" imgH="457200" progId="Equation.DSMT4">
                  <p:embed/>
                  <p:pic>
                    <p:nvPicPr>
                      <p:cNvPr id="0" name="Picture 10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5" y="1143000"/>
                        <a:ext cx="1590675" cy="718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1883" y="1292543"/>
          <a:ext cx="1212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774065" imgH="266700" progId="Equation.DSMT4">
                  <p:embed/>
                </p:oleObj>
              </mc:Choice>
              <mc:Fallback>
                <p:oleObj name="Equation" r:id="rId5" imgW="774065" imgH="266700" progId="Equation.DSMT4">
                  <p:embed/>
                  <p:pic>
                    <p:nvPicPr>
                      <p:cNvPr id="0" name="Picture 10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1883" y="1292543"/>
                        <a:ext cx="12128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99135" y="2209801"/>
          <a:ext cx="312483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1993900" imgH="927100" progId="Equation.DSMT4">
                  <p:embed/>
                </p:oleObj>
              </mc:Choice>
              <mc:Fallback>
                <p:oleObj name="Equation" r:id="rId7" imgW="1993900" imgH="927100" progId="Equation.DSMT4">
                  <p:embed/>
                  <p:pic>
                    <p:nvPicPr>
                      <p:cNvPr id="0" name="Picture 10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135" y="2209801"/>
                        <a:ext cx="3124835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2474"/>
            <a:ext cx="7467600" cy="6614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7067918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V="1">
            <a:off x="0" y="2971800"/>
            <a:ext cx="91440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76600"/>
            <a:ext cx="5715000" cy="3464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35</Words>
  <Application>Microsoft Office PowerPoint</Application>
  <PresentationFormat>On-screen Show (4:3)</PresentationFormat>
  <Paragraphs>5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santharaj</dc:creator>
  <cp:lastModifiedBy>Vasantharaj</cp:lastModifiedBy>
  <cp:revision>17</cp:revision>
  <dcterms:created xsi:type="dcterms:W3CDTF">2006-08-16T00:00:00Z</dcterms:created>
  <dcterms:modified xsi:type="dcterms:W3CDTF">2024-04-17T09:2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28983A4677D4C4497BC1CFA4D231F9C</vt:lpwstr>
  </property>
  <property fmtid="{D5CDD505-2E9C-101B-9397-08002B2CF9AE}" pid="3" name="KSOProductBuildVer">
    <vt:lpwstr>1033-11.2.0.11537</vt:lpwstr>
  </property>
</Properties>
</file>